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1898" r:id="rId2"/>
    <p:sldId id="1975" r:id="rId3"/>
    <p:sldId id="1976" r:id="rId4"/>
    <p:sldId id="1977" r:id="rId5"/>
    <p:sldId id="2001" r:id="rId6"/>
    <p:sldId id="2003" r:id="rId7"/>
    <p:sldId id="1996" r:id="rId8"/>
    <p:sldId id="1979" r:id="rId9"/>
    <p:sldId id="1980" r:id="rId10"/>
    <p:sldId id="1981" r:id="rId11"/>
    <p:sldId id="1982" r:id="rId12"/>
    <p:sldId id="1983" r:id="rId13"/>
    <p:sldId id="1997" r:id="rId14"/>
    <p:sldId id="1998" r:id="rId15"/>
    <p:sldId id="1999" r:id="rId16"/>
    <p:sldId id="2000" r:id="rId17"/>
    <p:sldId id="2004" r:id="rId18"/>
    <p:sldId id="2002" r:id="rId19"/>
    <p:sldId id="1911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33CC33"/>
    <a:srgbClr val="FFCCFF"/>
    <a:srgbClr val="CCFFCC"/>
    <a:srgbClr val="9900FF"/>
    <a:srgbClr val="0000FF"/>
    <a:srgbClr val="FFFF99"/>
    <a:srgbClr val="9933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85735" autoAdjust="0"/>
  </p:normalViewPr>
  <p:slideViewPr>
    <p:cSldViewPr>
      <p:cViewPr>
        <p:scale>
          <a:sx n="67" d="100"/>
          <a:sy n="67" d="100"/>
        </p:scale>
        <p:origin x="197" y="1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4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06611" y="715342"/>
            <a:ext cx="83529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第三节  中值定理和</a:t>
            </a:r>
            <a:r>
              <a: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aylor </a:t>
            </a:r>
            <a:r>
              <a: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6" name="Rectangle 1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97360" y="4388519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2481113" y="1772816"/>
            <a:ext cx="35433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中值定理</a:t>
            </a:r>
            <a:endParaRPr lang="en-US" altLang="zh-CN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2105918" y="3861048"/>
            <a:ext cx="4986362" cy="792087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点与难点：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aylor </a:t>
            </a:r>
            <a:r>
              <a:rPr lang="zh-CN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452538" y="2649106"/>
            <a:ext cx="42691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  <a:cs typeface="Times New Roman" panose="02020603050405020304" pitchFamily="18" charset="0"/>
              </a:rPr>
              <a:t>二、</a:t>
            </a:r>
            <a:r>
              <a:rPr lang="en-US" altLang="zh-CN" sz="4000" b="1" dirty="0">
                <a:solidFill>
                  <a:srgbClr val="9900CC"/>
                </a:solidFill>
                <a:ea typeface="隶书" pitchFamily="49" charset="-122"/>
                <a:cs typeface="Times New Roman" panose="02020603050405020304" pitchFamily="18" charset="0"/>
              </a:rPr>
              <a:t>Taylor</a:t>
            </a:r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  <a:cs typeface="Times New Roman" panose="02020603050405020304" pitchFamily="18" charset="0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35970662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51756"/>
              </p:ext>
            </p:extLst>
          </p:nvPr>
        </p:nvGraphicFramePr>
        <p:xfrm>
          <a:off x="176212" y="398463"/>
          <a:ext cx="8716267" cy="131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09" name="Document" r:id="rId3" imgW="10901231" imgH="1646331" progId="Word.Document.8">
                  <p:embed/>
                </p:oleObj>
              </mc:Choice>
              <mc:Fallback>
                <p:oleObj name="Document" r:id="rId3" imgW="10901231" imgH="16463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" y="398463"/>
                        <a:ext cx="8716267" cy="1319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07870"/>
              </p:ext>
            </p:extLst>
          </p:nvPr>
        </p:nvGraphicFramePr>
        <p:xfrm>
          <a:off x="224606" y="1622425"/>
          <a:ext cx="8451850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10" name="Document" r:id="rId5" imgW="10125735" imgH="3634524" progId="Word.Document.8">
                  <p:embed/>
                </p:oleObj>
              </mc:Choice>
              <mc:Fallback>
                <p:oleObj name="Document" r:id="rId5" imgW="10125735" imgH="36345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6" y="1622425"/>
                        <a:ext cx="8451850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24076"/>
              </p:ext>
            </p:extLst>
          </p:nvPr>
        </p:nvGraphicFramePr>
        <p:xfrm>
          <a:off x="179512" y="4725144"/>
          <a:ext cx="873343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11" name="Document" r:id="rId7" imgW="11020760" imgH="1447332" progId="Word.Document.8">
                  <p:embed/>
                </p:oleObj>
              </mc:Choice>
              <mc:Fallback>
                <p:oleObj name="Document" r:id="rId7" imgW="11020760" imgH="1447332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25144"/>
                        <a:ext cx="8733439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8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24425"/>
              </p:ext>
            </p:extLst>
          </p:nvPr>
        </p:nvGraphicFramePr>
        <p:xfrm>
          <a:off x="250825" y="265113"/>
          <a:ext cx="715327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28" name="Document" r:id="rId3" imgW="8256839" imgH="3067394" progId="Word.Document.8">
                  <p:embed/>
                </p:oleObj>
              </mc:Choice>
              <mc:Fallback>
                <p:oleObj name="Document" r:id="rId3" imgW="8256839" imgH="30673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5113"/>
                        <a:ext cx="715327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14491"/>
              </p:ext>
            </p:extLst>
          </p:nvPr>
        </p:nvGraphicFramePr>
        <p:xfrm>
          <a:off x="467544" y="2852936"/>
          <a:ext cx="654597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29" name="Document" r:id="rId5" imgW="8210396" imgH="2161282" progId="Word.Document.8">
                  <p:embed/>
                </p:oleObj>
              </mc:Choice>
              <mc:Fallback>
                <p:oleObj name="Document" r:id="rId5" imgW="8210396" imgH="21612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52936"/>
                        <a:ext cx="6545974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8490"/>
              </p:ext>
            </p:extLst>
          </p:nvPr>
        </p:nvGraphicFramePr>
        <p:xfrm>
          <a:off x="228244" y="4293096"/>
          <a:ext cx="8808252" cy="151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30" name="Document" r:id="rId7" imgW="9925921" imgH="1701029" progId="Word.Document.8">
                  <p:embed/>
                </p:oleObj>
              </mc:Choice>
              <mc:Fallback>
                <p:oleObj name="Document" r:id="rId7" imgW="9925921" imgH="1701029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44" y="4293096"/>
                        <a:ext cx="8808252" cy="1514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9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1109"/>
              </p:ext>
            </p:extLst>
          </p:nvPr>
        </p:nvGraphicFramePr>
        <p:xfrm>
          <a:off x="251520" y="980728"/>
          <a:ext cx="8713663" cy="304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70" name="Document" r:id="rId3" imgW="11140649" imgH="3887141" progId="Word.Document.8">
                  <p:embed/>
                </p:oleObj>
              </mc:Choice>
              <mc:Fallback>
                <p:oleObj name="Document" r:id="rId3" imgW="11140649" imgH="38871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8713663" cy="3049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628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64395"/>
              </p:ext>
            </p:extLst>
          </p:nvPr>
        </p:nvGraphicFramePr>
        <p:xfrm>
          <a:off x="683568" y="479450"/>
          <a:ext cx="68278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22" name="Document" r:id="rId3" imgW="7008989" imgH="1188597" progId="Word.Document.8">
                  <p:embed/>
                </p:oleObj>
              </mc:Choice>
              <mc:Fallback>
                <p:oleObj name="Document" r:id="rId3" imgW="7008989" imgH="11885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9450"/>
                        <a:ext cx="682783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09600" y="1589088"/>
          <a:ext cx="8305800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23" name="公式" r:id="rId5" imgW="8089560" imgH="3238200" progId="Equation.3">
                  <p:embed/>
                </p:oleObj>
              </mc:Choice>
              <mc:Fallback>
                <p:oleObj name="公式" r:id="rId5" imgW="8089560" imgH="32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89088"/>
                        <a:ext cx="8305800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019800" y="4038600"/>
          <a:ext cx="152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24" name="公式" r:id="rId7" imgW="1523880" imgH="393480" progId="Equation.3">
                  <p:embed/>
                </p:oleObj>
              </mc:Choice>
              <mc:Fallback>
                <p:oleObj name="公式" r:id="rId7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8600"/>
                        <a:ext cx="152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7772400" y="3962400"/>
          <a:ext cx="45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25" name="公式" r:id="rId9" imgW="457200" imgH="393480" progId="Equation.3">
                  <p:embed/>
                </p:oleObj>
              </mc:Choice>
              <mc:Fallback>
                <p:oleObj name="公式" r:id="rId9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962400"/>
                        <a:ext cx="457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4119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73224" y="4143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3342"/>
              </p:ext>
            </p:extLst>
          </p:nvPr>
        </p:nvGraphicFramePr>
        <p:xfrm>
          <a:off x="1259632" y="434472"/>
          <a:ext cx="5976664" cy="116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1" name="文档" r:id="rId3" imgW="6160680" imgH="1199520" progId="Word.Document.8">
                  <p:embed/>
                </p:oleObj>
              </mc:Choice>
              <mc:Fallback>
                <p:oleObj name="文档" r:id="rId3" imgW="6160680" imgH="1199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4472"/>
                        <a:ext cx="5976664" cy="116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81000" y="153987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295400" y="1390650"/>
          <a:ext cx="5087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2" name="公式" r:id="rId5" imgW="5054400" imgH="914400" progId="Equation.3">
                  <p:embed/>
                </p:oleObj>
              </mc:Choice>
              <mc:Fallback>
                <p:oleObj name="公式" r:id="rId5" imgW="5054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90650"/>
                        <a:ext cx="5087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933450" y="2305050"/>
          <a:ext cx="6910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3" name="公式" r:id="rId7" imgW="6908760" imgH="914400" progId="Equation.3">
                  <p:embed/>
                </p:oleObj>
              </mc:Choice>
              <mc:Fallback>
                <p:oleObj name="公式" r:id="rId7" imgW="6908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305050"/>
                        <a:ext cx="6910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990600" y="3219450"/>
          <a:ext cx="3416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4" name="公式" r:id="rId9" imgW="3416040" imgH="939600" progId="Equation.3">
                  <p:embed/>
                </p:oleObj>
              </mc:Choice>
              <mc:Fallback>
                <p:oleObj name="公式" r:id="rId9" imgW="34160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19450"/>
                        <a:ext cx="34163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181600" y="3586163"/>
          <a:ext cx="1930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5" name="公式" r:id="rId11" imgW="1930320" imgH="393480" progId="Equation.3">
                  <p:embed/>
                </p:oleObj>
              </mc:Choice>
              <mc:Fallback>
                <p:oleObj name="公式" r:id="rId11" imgW="1930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6163"/>
                        <a:ext cx="1930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990600" y="426085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6" name="公式" r:id="rId13" imgW="3657600" imgH="939600" progId="Equation.3">
                  <p:embed/>
                </p:oleObj>
              </mc:Choice>
              <mc:Fallback>
                <p:oleObj name="公式" r:id="rId13" imgW="3657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0850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5181600" y="4514850"/>
          <a:ext cx="2197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7" name="公式" r:id="rId15" imgW="2197080" imgH="393480" progId="Equation.3">
                  <p:embed/>
                </p:oleObj>
              </mc:Choice>
              <mc:Fallback>
                <p:oleObj name="公式" r:id="rId15" imgW="2197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14850"/>
                        <a:ext cx="21971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1405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4213" y="390525"/>
          <a:ext cx="75453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35" name="公式" r:id="rId3" imgW="7543800" imgH="965160" progId="Equation.3">
                  <p:embed/>
                </p:oleObj>
              </mc:Choice>
              <mc:Fallback>
                <p:oleObj name="公式" r:id="rId3" imgW="7543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0525"/>
                        <a:ext cx="75453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44563" y="1470025"/>
          <a:ext cx="586898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36" name="公式" r:id="rId5" imgW="5867280" imgH="2171520" progId="Equation.3">
                  <p:embed/>
                </p:oleObj>
              </mc:Choice>
              <mc:Fallback>
                <p:oleObj name="公式" r:id="rId5" imgW="5867280" imgH="217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470025"/>
                        <a:ext cx="5868987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55675" y="3819525"/>
          <a:ext cx="72278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37" name="公式" r:id="rId7" imgW="7226280" imgH="1625400" progId="Equation.3">
                  <p:embed/>
                </p:oleObj>
              </mc:Choice>
              <mc:Fallback>
                <p:oleObj name="公式" r:id="rId7" imgW="72262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819525"/>
                        <a:ext cx="72278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0933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26"/>
          <p:cNvGraphicFramePr>
            <a:graphicFrameLocks noChangeAspect="1"/>
          </p:cNvGraphicFramePr>
          <p:nvPr/>
        </p:nvGraphicFramePr>
        <p:xfrm>
          <a:off x="827088" y="588963"/>
          <a:ext cx="2870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59" name="文档" r:id="rId3" imgW="2879640" imgH="617760" progId="Word.Document.8">
                  <p:embed/>
                </p:oleObj>
              </mc:Choice>
              <mc:Fallback>
                <p:oleObj name="文档" r:id="rId3" imgW="2879640" imgH="617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8963"/>
                        <a:ext cx="2870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7"/>
          <p:cNvGraphicFramePr>
            <a:graphicFrameLocks noChangeAspect="1"/>
          </p:cNvGraphicFramePr>
          <p:nvPr/>
        </p:nvGraphicFramePr>
        <p:xfrm>
          <a:off x="903288" y="1274763"/>
          <a:ext cx="721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60" name="公式" r:id="rId5" imgW="7213320" imgH="838080" progId="Equation.3">
                  <p:embed/>
                </p:oleObj>
              </mc:Choice>
              <mc:Fallback>
                <p:oleObj name="公式" r:id="rId5" imgW="7213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274763"/>
                        <a:ext cx="721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1028"/>
          <p:cNvSpPr txBox="1">
            <a:spLocks noChangeArrowheads="1"/>
          </p:cNvSpPr>
          <p:nvPr/>
        </p:nvSpPr>
        <p:spPr bwMode="auto">
          <a:xfrm>
            <a:off x="827088" y="23415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  <a:endParaRPr lang="zh-CN" altLang="en-US"/>
          </a:p>
        </p:txBody>
      </p:sp>
      <p:graphicFrame>
        <p:nvGraphicFramePr>
          <p:cNvPr id="21509" name="Object 1029"/>
          <p:cNvGraphicFramePr>
            <a:graphicFrameLocks noChangeAspect="1"/>
          </p:cNvGraphicFramePr>
          <p:nvPr/>
        </p:nvGraphicFramePr>
        <p:xfrm>
          <a:off x="1512888" y="2798763"/>
          <a:ext cx="637222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61" name="公式" r:id="rId7" imgW="5587920" imgH="2070000" progId="Equation.3">
                  <p:embed/>
                </p:oleObj>
              </mc:Choice>
              <mc:Fallback>
                <p:oleObj name="公式" r:id="rId7" imgW="558792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798763"/>
                        <a:ext cx="637222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3986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29208" y="116632"/>
            <a:ext cx="21385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2.3.1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48001"/>
              </p:ext>
            </p:extLst>
          </p:nvPr>
        </p:nvGraphicFramePr>
        <p:xfrm>
          <a:off x="1619672" y="172336"/>
          <a:ext cx="3456384" cy="57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57" name="Document" r:id="rId3" imgW="3715117" imgH="613462" progId="Word.Document.8">
                  <p:embed/>
                </p:oleObj>
              </mc:Choice>
              <mc:Fallback>
                <p:oleObj name="Document" r:id="rId3" imgW="3715117" imgH="613462" progId="Word.Document.8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2336"/>
                        <a:ext cx="3456384" cy="57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07504" y="683022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36857"/>
              </p:ext>
            </p:extLst>
          </p:nvPr>
        </p:nvGraphicFramePr>
        <p:xfrm>
          <a:off x="614359" y="727954"/>
          <a:ext cx="6909969" cy="45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58" name="Equation" r:id="rId5" imgW="7073640" imgH="469800" progId="Equation.DSMT4">
                  <p:embed/>
                </p:oleObj>
              </mc:Choice>
              <mc:Fallback>
                <p:oleObj name="Equation" r:id="rId5" imgW="7073640" imgH="4698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9" y="727954"/>
                        <a:ext cx="6909969" cy="45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F283E5F9-DD59-487A-9238-7FC6A9A4B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66676"/>
              </p:ext>
            </p:extLst>
          </p:nvPr>
        </p:nvGraphicFramePr>
        <p:xfrm>
          <a:off x="251520" y="1275352"/>
          <a:ext cx="6120680" cy="302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59" name="Equation" r:id="rId7" imgW="6006960" imgH="2971800" progId="Equation.DSMT4">
                  <p:embed/>
                </p:oleObj>
              </mc:Choice>
              <mc:Fallback>
                <p:oleObj name="Equation" r:id="rId7" imgW="6006960" imgH="29718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75352"/>
                        <a:ext cx="6120680" cy="302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79A5C8AF-BEBB-4352-A1B8-1853C6EE2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81979"/>
              </p:ext>
            </p:extLst>
          </p:nvPr>
        </p:nvGraphicFramePr>
        <p:xfrm>
          <a:off x="179512" y="4303546"/>
          <a:ext cx="8496944" cy="8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60" name="Equation" r:id="rId9" imgW="8724600" imgH="850680" progId="Equation.DSMT4">
                  <p:embed/>
                </p:oleObj>
              </mc:Choice>
              <mc:Fallback>
                <p:oleObj name="Equation" r:id="rId9" imgW="8724600" imgH="8506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F283E5F9-DD59-487A-9238-7FC6A9A4B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03546"/>
                        <a:ext cx="8496944" cy="86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CB21378D-CFEC-4668-B359-9E1D4B51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34220"/>
              </p:ext>
            </p:extLst>
          </p:nvPr>
        </p:nvGraphicFramePr>
        <p:xfrm>
          <a:off x="179512" y="5104084"/>
          <a:ext cx="8596139" cy="134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61" name="Equation" r:id="rId11" imgW="9181800" imgH="1384200" progId="Equation.DSMT4">
                  <p:embed/>
                </p:oleObj>
              </mc:Choice>
              <mc:Fallback>
                <p:oleObj name="Equation" r:id="rId11" imgW="9181800" imgH="13842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79A5C8AF-BEBB-4352-A1B8-1853C6EE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04084"/>
                        <a:ext cx="8596139" cy="1349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6292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23905"/>
              </p:ext>
            </p:extLst>
          </p:nvPr>
        </p:nvGraphicFramePr>
        <p:xfrm>
          <a:off x="107504" y="476672"/>
          <a:ext cx="8928992" cy="552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11" name="Document" r:id="rId3" imgW="10860490" imgH="6739849" progId="Word.Document.8">
                  <p:embed/>
                </p:oleObj>
              </mc:Choice>
              <mc:Fallback>
                <p:oleObj name="Document" r:id="rId3" imgW="10860490" imgH="67398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76672"/>
                        <a:ext cx="8928992" cy="552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891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411760" y="1124744"/>
            <a:ext cx="42484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作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70: 2, 3, 4, 6, 7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*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  <a:p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983179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09676"/>
              </p:ext>
            </p:extLst>
          </p:nvPr>
        </p:nvGraphicFramePr>
        <p:xfrm>
          <a:off x="471488" y="987425"/>
          <a:ext cx="7624762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77" name="Document" r:id="rId3" imgW="8603545" imgH="4426202" progId="Word.Document.8">
                  <p:embed/>
                </p:oleObj>
              </mc:Choice>
              <mc:Fallback>
                <p:oleObj name="Document" r:id="rId3" imgW="8603545" imgH="44262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987425"/>
                        <a:ext cx="7624762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7"/>
          <p:cNvSpPr txBox="1">
            <a:spLocks noChangeArrowheads="1"/>
          </p:cNvSpPr>
          <p:nvPr/>
        </p:nvSpPr>
        <p:spPr bwMode="auto">
          <a:xfrm>
            <a:off x="395536" y="232792"/>
            <a:ext cx="3096344" cy="891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中值定理</a:t>
            </a:r>
          </a:p>
        </p:txBody>
      </p:sp>
    </p:spTree>
    <p:extLst>
      <p:ext uri="{BB962C8B-B14F-4D97-AF65-F5344CB8AC3E}">
        <p14:creationId xmlns:p14="http://schemas.microsoft.com/office/powerpoint/2010/main" val="2141798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32270"/>
              </p:ext>
            </p:extLst>
          </p:nvPr>
        </p:nvGraphicFramePr>
        <p:xfrm>
          <a:off x="250825" y="548680"/>
          <a:ext cx="8569647" cy="21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90" name="Document" r:id="rId3" imgW="9903599" imgH="2511060" progId="Word.Document.8">
                  <p:embed/>
                </p:oleObj>
              </mc:Choice>
              <mc:Fallback>
                <p:oleObj name="Document" r:id="rId3" imgW="9903599" imgH="25110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8680"/>
                        <a:ext cx="8569647" cy="2182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7"/>
          <p:cNvSpPr txBox="1">
            <a:spLocks noChangeArrowheads="1"/>
          </p:cNvSpPr>
          <p:nvPr/>
        </p:nvSpPr>
        <p:spPr bwMode="auto">
          <a:xfrm>
            <a:off x="251520" y="88776"/>
            <a:ext cx="2376264" cy="675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中值定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74714"/>
              </p:ext>
            </p:extLst>
          </p:nvPr>
        </p:nvGraphicFramePr>
        <p:xfrm>
          <a:off x="179512" y="2636912"/>
          <a:ext cx="8856984" cy="51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91" name="Document" r:id="rId5" imgW="9573455" imgH="557773" progId="Word.Document.8">
                  <p:embed/>
                </p:oleObj>
              </mc:Choice>
              <mc:Fallback>
                <p:oleObj name="Document" r:id="rId5" imgW="9573455" imgH="55777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912"/>
                        <a:ext cx="8856984" cy="514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66411"/>
              </p:ext>
            </p:extLst>
          </p:nvPr>
        </p:nvGraphicFramePr>
        <p:xfrm>
          <a:off x="134689" y="3068960"/>
          <a:ext cx="8613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92" name="Document" r:id="rId7" imgW="9592896" imgH="958651" progId="Word.Document.8">
                  <p:embed/>
                </p:oleObj>
              </mc:Choice>
              <mc:Fallback>
                <p:oleObj name="Document" r:id="rId7" imgW="9592896" imgH="958651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9" y="3068960"/>
                        <a:ext cx="86137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09166"/>
              </p:ext>
            </p:extLst>
          </p:nvPr>
        </p:nvGraphicFramePr>
        <p:xfrm>
          <a:off x="236537" y="4438650"/>
          <a:ext cx="8369285" cy="17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93" name="Document" r:id="rId9" imgW="8818840" imgH="1903987" progId="Word.Document.8">
                  <p:embed/>
                </p:oleObj>
              </mc:Choice>
              <mc:Fallback>
                <p:oleObj name="Document" r:id="rId9" imgW="8818840" imgH="1903987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" y="4438650"/>
                        <a:ext cx="8369285" cy="17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74433"/>
              </p:ext>
            </p:extLst>
          </p:nvPr>
        </p:nvGraphicFramePr>
        <p:xfrm>
          <a:off x="395536" y="3933056"/>
          <a:ext cx="8185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94" name="Document" r:id="rId11" imgW="9063298" imgH="541580" progId="Word.Document.8">
                  <p:embed/>
                </p:oleObj>
              </mc:Choice>
              <mc:Fallback>
                <p:oleObj name="Document" r:id="rId11" imgW="9063298" imgH="541580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33056"/>
                        <a:ext cx="81851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03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11860"/>
              </p:ext>
            </p:extLst>
          </p:nvPr>
        </p:nvGraphicFramePr>
        <p:xfrm>
          <a:off x="250825" y="404664"/>
          <a:ext cx="8353623" cy="9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66" name="Document" r:id="rId3" imgW="9718906" imgH="1073084" progId="Word.Document.8">
                  <p:embed/>
                </p:oleObj>
              </mc:Choice>
              <mc:Fallback>
                <p:oleObj name="Document" r:id="rId3" imgW="9718906" imgH="1073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4664"/>
                        <a:ext cx="8353623" cy="9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60358"/>
              </p:ext>
            </p:extLst>
          </p:nvPr>
        </p:nvGraphicFramePr>
        <p:xfrm>
          <a:off x="251520" y="2564904"/>
          <a:ext cx="8712968" cy="129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67" name="Document" r:id="rId5" imgW="10999159" imgH="1510307" progId="Word.Document.8">
                  <p:embed/>
                </p:oleObj>
              </mc:Choice>
              <mc:Fallback>
                <p:oleObj name="Document" r:id="rId5" imgW="10999159" imgH="15103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8712968" cy="1296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43672"/>
              </p:ext>
            </p:extLst>
          </p:nvPr>
        </p:nvGraphicFramePr>
        <p:xfrm>
          <a:off x="250825" y="1268413"/>
          <a:ext cx="84947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68" name="Document" r:id="rId7" imgW="9461487" imgH="1490155" progId="Word.Document.8">
                  <p:embed/>
                </p:oleObj>
              </mc:Choice>
              <mc:Fallback>
                <p:oleObj name="Document" r:id="rId7" imgW="9461487" imgH="14901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849471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20426"/>
              </p:ext>
            </p:extLst>
          </p:nvPr>
        </p:nvGraphicFramePr>
        <p:xfrm>
          <a:off x="250824" y="3825597"/>
          <a:ext cx="8425631" cy="241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69" name="Document" r:id="rId9" imgW="9341598" imgH="2679472" progId="Word.Document.8">
                  <p:embed/>
                </p:oleObj>
              </mc:Choice>
              <mc:Fallback>
                <p:oleObj name="Document" r:id="rId9" imgW="9341598" imgH="267947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3825597"/>
                        <a:ext cx="8425631" cy="241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80847"/>
              </p:ext>
            </p:extLst>
          </p:nvPr>
        </p:nvGraphicFramePr>
        <p:xfrm>
          <a:off x="673101" y="2060848"/>
          <a:ext cx="6779219" cy="53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71" name="Document" r:id="rId3" imgW="7806880" imgH="619904" progId="Word.Document.8">
                  <p:embed/>
                </p:oleObj>
              </mc:Choice>
              <mc:Fallback>
                <p:oleObj name="Document" r:id="rId3" imgW="7806880" imgH="6199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1" y="2060848"/>
                        <a:ext cx="6779219" cy="53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62125"/>
              </p:ext>
            </p:extLst>
          </p:nvPr>
        </p:nvGraphicFramePr>
        <p:xfrm>
          <a:off x="400050" y="3789040"/>
          <a:ext cx="8154194" cy="160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72" name="Document" r:id="rId5" imgW="9742847" imgH="1920469" progId="Word.Document.8">
                  <p:embed/>
                </p:oleObj>
              </mc:Choice>
              <mc:Fallback>
                <p:oleObj name="Document" r:id="rId5" imgW="9742847" imgH="192046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789040"/>
                        <a:ext cx="8154194" cy="160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03889"/>
              </p:ext>
            </p:extLst>
          </p:nvPr>
        </p:nvGraphicFramePr>
        <p:xfrm>
          <a:off x="385217" y="2492896"/>
          <a:ext cx="7962403" cy="12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73" name="Document" r:id="rId7" imgW="9446345" imgH="1421155" progId="Word.Document.8">
                  <p:embed/>
                </p:oleObj>
              </mc:Choice>
              <mc:Fallback>
                <p:oleObj name="Document" r:id="rId7" imgW="9446345" imgH="14211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17" y="2492896"/>
                        <a:ext cx="7962403" cy="125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2157127E-949B-4311-8BAC-D5E44DB1B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24343"/>
              </p:ext>
            </p:extLst>
          </p:nvPr>
        </p:nvGraphicFramePr>
        <p:xfrm>
          <a:off x="178594" y="388919"/>
          <a:ext cx="83756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74" name="Document" r:id="rId9" imgW="9639935" imgH="2119474" progId="Word.Document.8">
                  <p:embed/>
                </p:oleObj>
              </mc:Choice>
              <mc:Fallback>
                <p:oleObj name="Document" r:id="rId9" imgW="9639935" imgH="2119474" progId="Word.Document.8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4" y="388919"/>
                        <a:ext cx="83756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407659-C047-4561-A400-9EF4FCCE8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67916"/>
              </p:ext>
            </p:extLst>
          </p:nvPr>
        </p:nvGraphicFramePr>
        <p:xfrm>
          <a:off x="324128" y="5445224"/>
          <a:ext cx="8352328" cy="77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75" name="Document" r:id="rId11" imgW="10389468" imgH="949599" progId="Word.Document.8">
                  <p:embed/>
                </p:oleObj>
              </mc:Choice>
              <mc:Fallback>
                <p:oleObj name="Document" r:id="rId11" imgW="10389468" imgH="949599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28" y="5445224"/>
                        <a:ext cx="8352328" cy="77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81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250825" y="404664"/>
          <a:ext cx="8353623" cy="9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42" name="Document" r:id="rId3" imgW="9718906" imgH="1073084" progId="Word.Document.8">
                  <p:embed/>
                </p:oleObj>
              </mc:Choice>
              <mc:Fallback>
                <p:oleObj name="Document" r:id="rId3" imgW="9718906" imgH="1073084" progId="Word.Document.8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4664"/>
                        <a:ext cx="8353623" cy="9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1520" y="2564904"/>
          <a:ext cx="8712968" cy="129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43" name="Document" r:id="rId5" imgW="10999159" imgH="1510307" progId="Word.Document.8">
                  <p:embed/>
                </p:oleObj>
              </mc:Choice>
              <mc:Fallback>
                <p:oleObj name="Document" r:id="rId5" imgW="10999159" imgH="1510307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8712968" cy="1296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59912"/>
              </p:ext>
            </p:extLst>
          </p:nvPr>
        </p:nvGraphicFramePr>
        <p:xfrm>
          <a:off x="252413" y="1260475"/>
          <a:ext cx="84820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44" name="Document" r:id="rId7" imgW="9456420" imgH="1492897" progId="Word.Document.8">
                  <p:embed/>
                </p:oleObj>
              </mc:Choice>
              <mc:Fallback>
                <p:oleObj name="Document" r:id="rId7" imgW="9456420" imgH="1492897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260475"/>
                        <a:ext cx="8482012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50824" y="3825597"/>
          <a:ext cx="8425631" cy="241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45" name="Document" r:id="rId9" imgW="9341598" imgH="2679472" progId="Word.Document.8">
                  <p:embed/>
                </p:oleObj>
              </mc:Choice>
              <mc:Fallback>
                <p:oleObj name="Document" r:id="rId9" imgW="9341598" imgH="2679472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3825597"/>
                        <a:ext cx="8425631" cy="241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51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06846"/>
              </p:ext>
            </p:extLst>
          </p:nvPr>
        </p:nvGraphicFramePr>
        <p:xfrm>
          <a:off x="250825" y="404664"/>
          <a:ext cx="8353623" cy="9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70" name="Document" r:id="rId3" imgW="9718906" imgH="1073084" progId="Word.Document.8">
                  <p:embed/>
                </p:oleObj>
              </mc:Choice>
              <mc:Fallback>
                <p:oleObj name="Document" r:id="rId3" imgW="9718906" imgH="1073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4664"/>
                        <a:ext cx="8353623" cy="9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57967"/>
              </p:ext>
            </p:extLst>
          </p:nvPr>
        </p:nvGraphicFramePr>
        <p:xfrm>
          <a:off x="535384" y="1416050"/>
          <a:ext cx="74930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71" name="Document" r:id="rId5" imgW="8349726" imgH="2034254" progId="Word.Document.8">
                  <p:embed/>
                </p:oleObj>
              </mc:Choice>
              <mc:Fallback>
                <p:oleObj name="Document" r:id="rId5" imgW="8349726" imgH="20342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84" y="1416050"/>
                        <a:ext cx="74930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25782"/>
              </p:ext>
            </p:extLst>
          </p:nvPr>
        </p:nvGraphicFramePr>
        <p:xfrm>
          <a:off x="471488" y="3289300"/>
          <a:ext cx="74930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72" name="Document" r:id="rId7" imgW="8349726" imgH="2001147" progId="Word.Document.8">
                  <p:embed/>
                </p:oleObj>
              </mc:Choice>
              <mc:Fallback>
                <p:oleObj name="Document" r:id="rId7" imgW="8349726" imgH="2001147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289300"/>
                        <a:ext cx="74930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63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0871"/>
              </p:ext>
            </p:extLst>
          </p:nvPr>
        </p:nvGraphicFramePr>
        <p:xfrm>
          <a:off x="179512" y="548680"/>
          <a:ext cx="8834588" cy="295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74" name="Document" r:id="rId3" imgW="10394315" imgH="3478707" progId="Word.Document.8">
                  <p:embed/>
                </p:oleObj>
              </mc:Choice>
              <mc:Fallback>
                <p:oleObj name="Document" r:id="rId3" imgW="10394315" imgH="34787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8834588" cy="295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578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11642"/>
              </p:ext>
            </p:extLst>
          </p:nvPr>
        </p:nvGraphicFramePr>
        <p:xfrm>
          <a:off x="220663" y="841374"/>
          <a:ext cx="8239770" cy="134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41" name="Document" r:id="rId3" imgW="9283634" imgH="1514985" progId="Word.Document.8">
                  <p:embed/>
                </p:oleObj>
              </mc:Choice>
              <mc:Fallback>
                <p:oleObj name="Document" r:id="rId3" imgW="9283634" imgH="15149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841374"/>
                        <a:ext cx="8239770" cy="134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79512" y="188640"/>
            <a:ext cx="42691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二、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86825"/>
              </p:ext>
            </p:extLst>
          </p:nvPr>
        </p:nvGraphicFramePr>
        <p:xfrm>
          <a:off x="147638" y="2065338"/>
          <a:ext cx="8745537" cy="342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42" name="Document" r:id="rId5" imgW="10472080" imgH="4097296" progId="Word.Document.8">
                  <p:embed/>
                </p:oleObj>
              </mc:Choice>
              <mc:Fallback>
                <p:oleObj name="Document" r:id="rId5" imgW="10472080" imgH="409729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065338"/>
                        <a:ext cx="8745537" cy="342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8022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78</TotalTime>
  <Words>51</Words>
  <Application>Microsoft Office PowerPoint</Application>
  <PresentationFormat>全屏显示(4:3)</PresentationFormat>
  <Paragraphs>14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Microsoft Word 97 - 2003 文档</vt:lpstr>
      <vt:lpstr>公式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568</cp:revision>
  <dcterms:created xsi:type="dcterms:W3CDTF">2011-08-03T11:31:34Z</dcterms:created>
  <dcterms:modified xsi:type="dcterms:W3CDTF">2018-04-10T13:57:54Z</dcterms:modified>
</cp:coreProperties>
</file>